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3BC353" w14:textId="0B49BDFA" w:rsidR="009734AE" w:rsidRPr="00B12712" w:rsidRDefault="00B12712" w:rsidP="001C410F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  <w:bookmarkStart w:id="0" w:name="_GoBack"/>
      <w:bookmarkEnd w:id="0"/>
      <w:r w:rsidRPr="00B12712">
        <w:rPr>
          <w:rFonts w:ascii="Century Gothic" w:hAnsi="Century Gothic"/>
          <w:b/>
          <w:sz w:val="24"/>
          <w:szCs w:val="24"/>
        </w:rPr>
        <w:t>Unit 6</w:t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D22466" w:rsidRPr="00B12712">
        <w:rPr>
          <w:rFonts w:ascii="Century Gothic" w:hAnsi="Century Gothic"/>
          <w:b/>
          <w:sz w:val="24"/>
          <w:szCs w:val="24"/>
        </w:rPr>
        <w:tab/>
      </w:r>
      <w:r w:rsidRPr="00B12712">
        <w:rPr>
          <w:rFonts w:ascii="Century Gothic" w:hAnsi="Century Gothic"/>
          <w:b/>
          <w:sz w:val="24"/>
          <w:szCs w:val="24"/>
        </w:rPr>
        <w:tab/>
      </w:r>
      <w:r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>Name: ______________________</w:t>
      </w:r>
    </w:p>
    <w:p w14:paraId="1B3BC354" w14:textId="7913B5B3" w:rsidR="009734AE" w:rsidRPr="00B12712" w:rsidRDefault="00B12712" w:rsidP="001C410F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  <w:r w:rsidRPr="00B12712">
        <w:rPr>
          <w:rFonts w:ascii="Century Gothic" w:hAnsi="Century Gothic"/>
          <w:b/>
          <w:sz w:val="24"/>
          <w:szCs w:val="24"/>
        </w:rPr>
        <w:t>Day 1 Practice</w:t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ab/>
      </w:r>
      <w:r w:rsidR="001C410F" w:rsidRPr="00B12712">
        <w:rPr>
          <w:rFonts w:ascii="Century Gothic" w:hAnsi="Century Gothic"/>
          <w:b/>
          <w:sz w:val="24"/>
          <w:szCs w:val="24"/>
        </w:rPr>
        <w:tab/>
      </w:r>
      <w:r w:rsidR="009734AE" w:rsidRPr="00B12712">
        <w:rPr>
          <w:rFonts w:ascii="Century Gothic" w:hAnsi="Century Gothic"/>
          <w:b/>
          <w:sz w:val="24"/>
          <w:szCs w:val="24"/>
        </w:rPr>
        <w:t>Date: ____________ Block: _____</w:t>
      </w:r>
    </w:p>
    <w:p w14:paraId="1B3BC355" w14:textId="77777777" w:rsidR="00187F42" w:rsidRPr="00B12712" w:rsidRDefault="004A6293" w:rsidP="00187F42">
      <w:pPr>
        <w:spacing w:after="0" w:line="240" w:lineRule="auto"/>
        <w:rPr>
          <w:rFonts w:ascii="Century Gothic" w:hAnsi="Century Gothic"/>
          <w:b/>
          <w:sz w:val="24"/>
          <w:szCs w:val="24"/>
        </w:rPr>
      </w:pPr>
      <w:r>
        <w:rPr>
          <w:sz w:val="24"/>
          <w:szCs w:val="24"/>
        </w:rPr>
        <w:pict w14:anchorId="1B3BC3A9">
          <v:rect id="_x0000_i1025" style="width:511.2pt;height:3pt" o:hralign="center" o:hrstd="t" o:hrnoshade="t" o:hr="t" fillcolor="black" stroked="f"/>
        </w:pict>
      </w:r>
    </w:p>
    <w:p w14:paraId="1B3BC356" w14:textId="43FE89E0" w:rsidR="00887BB0" w:rsidRPr="00B12712" w:rsidRDefault="00887BB0">
      <w:pPr>
        <w:rPr>
          <w:rFonts w:ascii="Century Gothic" w:hAnsi="Century Gothic"/>
          <w:b/>
          <w:sz w:val="24"/>
          <w:szCs w:val="24"/>
        </w:rPr>
      </w:pPr>
      <w:r w:rsidRPr="00B12712">
        <w:rPr>
          <w:rFonts w:ascii="Century Gothic" w:hAnsi="Century Gothic"/>
          <w:b/>
          <w:sz w:val="24"/>
          <w:szCs w:val="24"/>
        </w:rPr>
        <w:t>State the domain and range of the relation. Then determine if the relation is a func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5"/>
        <w:gridCol w:w="5415"/>
      </w:tblGrid>
      <w:tr w:rsidR="00887BB0" w:rsidRPr="00B12712" w14:paraId="1B3BC378" w14:textId="77777777" w:rsidTr="003C74C0">
        <w:tc>
          <w:tcPr>
            <w:tcW w:w="5796" w:type="dxa"/>
          </w:tcPr>
          <w:p w14:paraId="1B3BC357" w14:textId="77777777" w:rsidR="00887BB0" w:rsidRPr="00B12712" w:rsidRDefault="00887BB0">
            <w:pPr>
              <w:rPr>
                <w:rFonts w:ascii="Century Gothic" w:hAnsi="Century Gothic"/>
              </w:rPr>
            </w:pPr>
            <w:r w:rsidRPr="00B12712">
              <w:rPr>
                <w:rFonts w:ascii="Century Gothic" w:hAnsi="Century Gothic"/>
              </w:rPr>
              <w:t>1.) {(1, 2), (4, 3), (5, 9), (- 2, 0)}</w:t>
            </w:r>
          </w:p>
        </w:tc>
        <w:tc>
          <w:tcPr>
            <w:tcW w:w="5796" w:type="dxa"/>
          </w:tcPr>
          <w:p w14:paraId="1B3BC358" w14:textId="77777777" w:rsidR="00887BB0" w:rsidRPr="00B12712" w:rsidRDefault="00887BB0">
            <w:pPr>
              <w:rPr>
                <w:rFonts w:ascii="Century Gothic" w:hAnsi="Century Gothic"/>
              </w:rPr>
            </w:pPr>
            <w:r w:rsidRPr="00B12712">
              <w:rPr>
                <w:rFonts w:ascii="Century Gothic" w:hAnsi="Century Gothic"/>
              </w:rPr>
              <w:t xml:space="preserve">2.) </w:t>
            </w:r>
          </w:p>
          <w:tbl>
            <w:tblPr>
              <w:tblStyle w:val="TableGrid"/>
              <w:tblpPr w:leftFromText="180" w:rightFromText="180" w:vertAnchor="text" w:horzAnchor="margin" w:tblpXSpec="center" w:tblpY="-4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489"/>
              <w:gridCol w:w="1530"/>
            </w:tblGrid>
            <w:tr w:rsidR="00887BB0" w:rsidRPr="00B12712" w14:paraId="1B3BC35B" w14:textId="77777777" w:rsidTr="00887BB0">
              <w:tc>
                <w:tcPr>
                  <w:tcW w:w="1489" w:type="dxa"/>
                </w:tcPr>
                <w:p w14:paraId="1B3BC359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  <w:b/>
                    </w:rPr>
                  </w:pPr>
                  <w:r w:rsidRPr="00B12712">
                    <w:rPr>
                      <w:rFonts w:ascii="Century Gothic" w:hAnsi="Century Gothic"/>
                      <w:b/>
                    </w:rPr>
                    <w:t>X</w:t>
                  </w:r>
                </w:p>
              </w:tc>
              <w:tc>
                <w:tcPr>
                  <w:tcW w:w="1530" w:type="dxa"/>
                </w:tcPr>
                <w:p w14:paraId="1B3BC35A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  <w:b/>
                    </w:rPr>
                  </w:pPr>
                  <w:r w:rsidRPr="00B12712">
                    <w:rPr>
                      <w:rFonts w:ascii="Century Gothic" w:hAnsi="Century Gothic"/>
                      <w:b/>
                    </w:rPr>
                    <w:t>Y</w:t>
                  </w:r>
                </w:p>
              </w:tc>
            </w:tr>
            <w:tr w:rsidR="00887BB0" w:rsidRPr="00B12712" w14:paraId="1B3BC35E" w14:textId="77777777" w:rsidTr="00887BB0">
              <w:tc>
                <w:tcPr>
                  <w:tcW w:w="1489" w:type="dxa"/>
                </w:tcPr>
                <w:p w14:paraId="1B3BC35C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8</w:t>
                  </w:r>
                </w:p>
              </w:tc>
              <w:tc>
                <w:tcPr>
                  <w:tcW w:w="1530" w:type="dxa"/>
                </w:tcPr>
                <w:p w14:paraId="1B3BC35D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1</w:t>
                  </w:r>
                </w:p>
              </w:tc>
            </w:tr>
            <w:tr w:rsidR="00887BB0" w:rsidRPr="00B12712" w14:paraId="1B3BC361" w14:textId="77777777" w:rsidTr="00887BB0">
              <w:tc>
                <w:tcPr>
                  <w:tcW w:w="1489" w:type="dxa"/>
                </w:tcPr>
                <w:p w14:paraId="1B3BC35F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6</w:t>
                  </w:r>
                </w:p>
              </w:tc>
              <w:tc>
                <w:tcPr>
                  <w:tcW w:w="1530" w:type="dxa"/>
                </w:tcPr>
                <w:p w14:paraId="1B3BC360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2</w:t>
                  </w:r>
                </w:p>
              </w:tc>
            </w:tr>
            <w:tr w:rsidR="00887BB0" w:rsidRPr="00B12712" w14:paraId="1B3BC364" w14:textId="77777777" w:rsidTr="00887BB0">
              <w:tc>
                <w:tcPr>
                  <w:tcW w:w="1489" w:type="dxa"/>
                </w:tcPr>
                <w:p w14:paraId="1B3BC362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5</w:t>
                  </w:r>
                </w:p>
              </w:tc>
              <w:tc>
                <w:tcPr>
                  <w:tcW w:w="1530" w:type="dxa"/>
                </w:tcPr>
                <w:p w14:paraId="1B3BC363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3</w:t>
                  </w:r>
                </w:p>
              </w:tc>
            </w:tr>
            <w:tr w:rsidR="00887BB0" w:rsidRPr="00B12712" w14:paraId="1B3BC367" w14:textId="77777777" w:rsidTr="00887BB0">
              <w:tc>
                <w:tcPr>
                  <w:tcW w:w="1489" w:type="dxa"/>
                </w:tcPr>
                <w:p w14:paraId="1B3BC365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8</w:t>
                  </w:r>
                </w:p>
              </w:tc>
              <w:tc>
                <w:tcPr>
                  <w:tcW w:w="1530" w:type="dxa"/>
                </w:tcPr>
                <w:p w14:paraId="1B3BC366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4</w:t>
                  </w:r>
                </w:p>
              </w:tc>
            </w:tr>
            <w:tr w:rsidR="00887BB0" w:rsidRPr="00B12712" w14:paraId="1B3BC36A" w14:textId="77777777" w:rsidTr="00887BB0">
              <w:tc>
                <w:tcPr>
                  <w:tcW w:w="1489" w:type="dxa"/>
                </w:tcPr>
                <w:p w14:paraId="1B3BC368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7</w:t>
                  </w:r>
                </w:p>
              </w:tc>
              <w:tc>
                <w:tcPr>
                  <w:tcW w:w="1530" w:type="dxa"/>
                </w:tcPr>
                <w:p w14:paraId="1B3BC369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5</w:t>
                  </w:r>
                </w:p>
              </w:tc>
            </w:tr>
            <w:tr w:rsidR="00887BB0" w:rsidRPr="00B12712" w14:paraId="1B3BC36D" w14:textId="77777777" w:rsidTr="00887BB0">
              <w:tc>
                <w:tcPr>
                  <w:tcW w:w="1489" w:type="dxa"/>
                </w:tcPr>
                <w:p w14:paraId="1B3BC36B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3</w:t>
                  </w:r>
                </w:p>
              </w:tc>
              <w:tc>
                <w:tcPr>
                  <w:tcW w:w="1530" w:type="dxa"/>
                </w:tcPr>
                <w:p w14:paraId="1B3BC36C" w14:textId="77777777" w:rsidR="00887BB0" w:rsidRPr="00B12712" w:rsidRDefault="00887BB0" w:rsidP="00887BB0">
                  <w:pPr>
                    <w:jc w:val="center"/>
                    <w:rPr>
                      <w:rFonts w:ascii="Century Gothic" w:hAnsi="Century Gothic"/>
                    </w:rPr>
                  </w:pPr>
                  <w:r w:rsidRPr="00B12712">
                    <w:rPr>
                      <w:rFonts w:ascii="Century Gothic" w:hAnsi="Century Gothic"/>
                    </w:rPr>
                    <w:t>3</w:t>
                  </w:r>
                </w:p>
              </w:tc>
            </w:tr>
          </w:tbl>
          <w:p w14:paraId="1B3BC36E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6F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70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71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72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73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74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75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76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  <w:p w14:paraId="1B3BC377" w14:textId="77777777" w:rsidR="00887BB0" w:rsidRPr="00B12712" w:rsidRDefault="00887BB0">
            <w:pPr>
              <w:rPr>
                <w:rFonts w:ascii="Century Gothic" w:hAnsi="Century Gothic"/>
              </w:rPr>
            </w:pPr>
          </w:p>
        </w:tc>
      </w:tr>
    </w:tbl>
    <w:p w14:paraId="1B3BC379" w14:textId="05F9EB1D" w:rsidR="0011567F" w:rsidRPr="00D22466" w:rsidRDefault="00B12712" w:rsidP="00887BB0">
      <w:pPr>
        <w:rPr>
          <w:rFonts w:ascii="Century Gothic" w:hAnsi="Century Gothic" w:cs="Arial"/>
          <w:sz w:val="20"/>
          <w:szCs w:val="20"/>
        </w:rPr>
      </w:pPr>
      <w:r w:rsidRPr="00D22466">
        <w:rPr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1B3BC3AA" wp14:editId="3CCB95DD">
            <wp:simplePos x="0" y="0"/>
            <wp:positionH relativeFrom="margin">
              <wp:posOffset>201855</wp:posOffset>
            </wp:positionH>
            <wp:positionV relativeFrom="margin">
              <wp:posOffset>3234376</wp:posOffset>
            </wp:positionV>
            <wp:extent cx="1400175" cy="1247775"/>
            <wp:effectExtent l="0" t="0" r="9525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1567F" w:rsidRPr="00D22466">
        <w:rPr>
          <w:rFonts w:ascii="Century Gothic" w:hAnsi="Century Gothic" w:cs="Arial"/>
          <w:sz w:val="20"/>
          <w:szCs w:val="20"/>
        </w:rPr>
        <w:t>3.)</w:t>
      </w:r>
      <w:r w:rsidR="0011567F" w:rsidRPr="00D22466">
        <w:rPr>
          <w:rFonts w:ascii="Century Gothic" w:hAnsi="Century Gothic" w:cs="Arial"/>
          <w:sz w:val="20"/>
          <w:szCs w:val="20"/>
        </w:rPr>
        <w:tab/>
      </w:r>
      <w:r w:rsidR="0011567F" w:rsidRPr="00D22466">
        <w:rPr>
          <w:rFonts w:ascii="Century Gothic" w:hAnsi="Century Gothic" w:cs="Arial"/>
          <w:sz w:val="20"/>
          <w:szCs w:val="20"/>
        </w:rPr>
        <w:tab/>
      </w:r>
      <w:r w:rsidR="0011567F" w:rsidRPr="00D22466">
        <w:rPr>
          <w:rFonts w:ascii="Century Gothic" w:hAnsi="Century Gothic" w:cs="Arial"/>
          <w:sz w:val="20"/>
          <w:szCs w:val="20"/>
        </w:rPr>
        <w:tab/>
      </w:r>
      <w:r w:rsidR="0011567F" w:rsidRPr="00D22466">
        <w:rPr>
          <w:rFonts w:ascii="Century Gothic" w:hAnsi="Century Gothic" w:cs="Arial"/>
          <w:sz w:val="20"/>
          <w:szCs w:val="20"/>
        </w:rPr>
        <w:tab/>
      </w:r>
      <w:r w:rsidR="0011567F" w:rsidRPr="00D22466">
        <w:rPr>
          <w:rFonts w:ascii="Century Gothic" w:hAnsi="Century Gothic" w:cs="Arial"/>
          <w:sz w:val="20"/>
          <w:szCs w:val="20"/>
        </w:rPr>
        <w:tab/>
      </w:r>
      <w:r w:rsidR="0011567F" w:rsidRPr="00D22466">
        <w:rPr>
          <w:rFonts w:ascii="Century Gothic" w:hAnsi="Century Gothic" w:cs="Arial"/>
          <w:sz w:val="20"/>
          <w:szCs w:val="20"/>
        </w:rPr>
        <w:tab/>
      </w:r>
      <w:r w:rsidR="0011567F" w:rsidRPr="00D22466">
        <w:rPr>
          <w:rFonts w:ascii="Century Gothic" w:hAnsi="Century Gothic" w:cs="Arial"/>
          <w:sz w:val="20"/>
          <w:szCs w:val="20"/>
        </w:rPr>
        <w:tab/>
        <w:t xml:space="preserve">       4.)</w:t>
      </w:r>
    </w:p>
    <w:p w14:paraId="1B3BC37A" w14:textId="75BA451A" w:rsidR="00887BB0" w:rsidRPr="00D22466" w:rsidRDefault="001C410F">
      <w:pPr>
        <w:rPr>
          <w:sz w:val="20"/>
          <w:szCs w:val="20"/>
        </w:rPr>
      </w:pP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11567F" w:rsidRPr="00D22466">
        <w:rPr>
          <w:noProof/>
          <w:sz w:val="20"/>
          <w:szCs w:val="20"/>
        </w:rPr>
        <w:drawing>
          <wp:inline distT="0" distB="0" distL="0" distR="0" wp14:anchorId="1B3BC3AC" wp14:editId="1B3BC3AD">
            <wp:extent cx="2413000" cy="2437876"/>
            <wp:effectExtent l="0" t="0" r="6350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841" cy="24447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BC37B" w14:textId="77777777" w:rsidR="004C04B9" w:rsidRPr="00D22466" w:rsidRDefault="004C04B9">
      <w:pPr>
        <w:rPr>
          <w:rFonts w:ascii="Century Gothic" w:hAnsi="Century Gothic" w:cstheme="minorHAnsi"/>
          <w:b/>
          <w:sz w:val="20"/>
          <w:szCs w:val="20"/>
        </w:rPr>
      </w:pPr>
    </w:p>
    <w:p w14:paraId="1B3BC37C" w14:textId="77777777" w:rsidR="008E243B" w:rsidRPr="00B12712" w:rsidRDefault="008E243B">
      <w:pPr>
        <w:rPr>
          <w:rFonts w:ascii="Century Gothic" w:hAnsi="Century Gothic" w:cstheme="minorHAnsi"/>
          <w:b/>
          <w:sz w:val="24"/>
          <w:szCs w:val="24"/>
        </w:rPr>
      </w:pPr>
      <w:r w:rsidRPr="00B12712">
        <w:rPr>
          <w:rFonts w:ascii="Century Gothic" w:hAnsi="Century Gothic" w:cstheme="minorHAnsi"/>
          <w:b/>
          <w:sz w:val="24"/>
          <w:szCs w:val="24"/>
        </w:rPr>
        <w:t>Evaluating the function</w:t>
      </w:r>
      <w:r w:rsidR="004C04B9" w:rsidRPr="00B12712">
        <w:rPr>
          <w:rFonts w:ascii="Century Gothic" w:hAnsi="Century Gothic" w:cstheme="minorHAnsi"/>
          <w:b/>
          <w:sz w:val="24"/>
          <w:szCs w:val="24"/>
        </w:rPr>
        <w:t xml:space="preserve"> and show proper function notation</w:t>
      </w:r>
      <w:r w:rsidRPr="00B12712">
        <w:rPr>
          <w:rFonts w:ascii="Century Gothic" w:hAnsi="Century Gothic" w:cstheme="minorHAnsi"/>
          <w:b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0"/>
        <w:gridCol w:w="5420"/>
      </w:tblGrid>
      <w:tr w:rsidR="00317726" w:rsidRPr="00B12712" w14:paraId="1B3BC391" w14:textId="77777777" w:rsidTr="003C74C0">
        <w:tc>
          <w:tcPr>
            <w:tcW w:w="5796" w:type="dxa"/>
          </w:tcPr>
          <w:p w14:paraId="1B3BC37D" w14:textId="77777777" w:rsidR="00317726" w:rsidRPr="00B12712" w:rsidRDefault="00887BB0">
            <w:pPr>
              <w:rPr>
                <w:rFonts w:ascii="Century Gothic" w:hAnsi="Century Gothic" w:cstheme="minorHAnsi"/>
              </w:rPr>
            </w:pPr>
            <w:r w:rsidRPr="00B12712">
              <w:rPr>
                <w:rFonts w:ascii="Century Gothic" w:hAnsi="Century Gothic" w:cstheme="minorHAnsi"/>
              </w:rPr>
              <w:t>5</w:t>
            </w:r>
            <w:r w:rsidR="00317726" w:rsidRPr="00B12712">
              <w:rPr>
                <w:rFonts w:ascii="Century Gothic" w:hAnsi="Century Gothic" w:cstheme="minorHAnsi"/>
              </w:rPr>
              <w:t>.) For f(x) = 7x + 2, find f(0).</w:t>
            </w:r>
          </w:p>
          <w:p w14:paraId="1B3BC37E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7F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80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81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82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83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84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85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86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  <w:p w14:paraId="1B3BC387" w14:textId="77777777" w:rsidR="003C74C0" w:rsidRPr="00B12712" w:rsidRDefault="003C74C0">
            <w:pPr>
              <w:rPr>
                <w:rFonts w:ascii="Century Gothic" w:hAnsi="Century Gothic" w:cstheme="minorHAnsi"/>
              </w:rPr>
            </w:pPr>
          </w:p>
        </w:tc>
        <w:tc>
          <w:tcPr>
            <w:tcW w:w="5796" w:type="dxa"/>
          </w:tcPr>
          <w:p w14:paraId="1B3BC388" w14:textId="77777777" w:rsidR="00887BB0" w:rsidRPr="00B12712" w:rsidRDefault="00887BB0" w:rsidP="00887BB0">
            <w:pPr>
              <w:rPr>
                <w:rFonts w:ascii="Century Gothic" w:hAnsi="Century Gothic" w:cstheme="minorHAnsi"/>
              </w:rPr>
            </w:pPr>
            <w:r w:rsidRPr="00B12712">
              <w:rPr>
                <w:rFonts w:ascii="Century Gothic" w:hAnsi="Century Gothic" w:cstheme="minorHAnsi"/>
              </w:rPr>
              <w:t xml:space="preserve">6.) For k(p) = </w:t>
            </w:r>
            <w:r w:rsidRPr="00B12712">
              <w:rPr>
                <w:rFonts w:ascii="Century Gothic" w:hAnsi="Century Gothic" w:cstheme="minorHAnsi"/>
                <w:position w:val="-24"/>
              </w:rPr>
              <w:object w:dxaOrig="900" w:dyaOrig="620" w14:anchorId="1B3BC3A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5.4pt;height:30.45pt" o:ole="">
                  <v:imagedata r:id="rId9" o:title=""/>
                </v:shape>
                <o:OLEObject Type="Embed" ProgID="Equation.DSMT4" ShapeID="_x0000_i1026" DrawAspect="Content" ObjectID="_1602574216" r:id="rId10"/>
              </w:object>
            </w:r>
            <w:r w:rsidRPr="00B12712">
              <w:rPr>
                <w:rFonts w:ascii="Century Gothic" w:hAnsi="Century Gothic" w:cstheme="minorHAnsi"/>
              </w:rPr>
              <w:t>, find k(10).</w:t>
            </w:r>
          </w:p>
          <w:p w14:paraId="1B3BC389" w14:textId="77777777" w:rsidR="00F63B39" w:rsidRPr="00B12712" w:rsidRDefault="00F63B39">
            <w:pPr>
              <w:rPr>
                <w:rFonts w:ascii="Century Gothic" w:hAnsi="Century Gothic" w:cstheme="minorHAnsi"/>
              </w:rPr>
            </w:pPr>
          </w:p>
          <w:p w14:paraId="1B3BC38A" w14:textId="77777777" w:rsidR="00F63B39" w:rsidRPr="00B12712" w:rsidRDefault="00F63B39">
            <w:pPr>
              <w:rPr>
                <w:rFonts w:ascii="Century Gothic" w:hAnsi="Century Gothic" w:cstheme="minorHAnsi"/>
              </w:rPr>
            </w:pPr>
          </w:p>
          <w:p w14:paraId="1B3BC38B" w14:textId="77777777" w:rsidR="007E66A7" w:rsidRPr="00B12712" w:rsidRDefault="007E66A7">
            <w:pPr>
              <w:rPr>
                <w:rFonts w:ascii="Century Gothic" w:hAnsi="Century Gothic" w:cstheme="minorHAnsi"/>
              </w:rPr>
            </w:pPr>
          </w:p>
          <w:p w14:paraId="1B3BC38C" w14:textId="77777777" w:rsidR="00317726" w:rsidRPr="00B12712" w:rsidRDefault="00317726">
            <w:pPr>
              <w:rPr>
                <w:rFonts w:ascii="Century Gothic" w:hAnsi="Century Gothic" w:cstheme="minorHAnsi"/>
              </w:rPr>
            </w:pPr>
          </w:p>
          <w:p w14:paraId="1B3BC38D" w14:textId="77777777" w:rsidR="00887BB0" w:rsidRPr="00B12712" w:rsidRDefault="00887BB0">
            <w:pPr>
              <w:rPr>
                <w:rFonts w:ascii="Century Gothic" w:hAnsi="Century Gothic" w:cstheme="minorHAnsi"/>
              </w:rPr>
            </w:pPr>
          </w:p>
          <w:p w14:paraId="1B3BC38E" w14:textId="77777777" w:rsidR="00887BB0" w:rsidRPr="00B12712" w:rsidRDefault="00887BB0">
            <w:pPr>
              <w:rPr>
                <w:rFonts w:ascii="Century Gothic" w:hAnsi="Century Gothic" w:cstheme="minorHAnsi"/>
              </w:rPr>
            </w:pPr>
          </w:p>
          <w:p w14:paraId="1B3BC38F" w14:textId="77777777" w:rsidR="00887BB0" w:rsidRPr="00B12712" w:rsidRDefault="00887BB0">
            <w:pPr>
              <w:rPr>
                <w:rFonts w:ascii="Century Gothic" w:hAnsi="Century Gothic" w:cstheme="minorHAnsi"/>
              </w:rPr>
            </w:pPr>
          </w:p>
          <w:p w14:paraId="1B3BC390" w14:textId="77777777" w:rsidR="00317726" w:rsidRPr="00B12712" w:rsidRDefault="00317726">
            <w:pPr>
              <w:rPr>
                <w:rFonts w:ascii="Century Gothic" w:hAnsi="Century Gothic" w:cstheme="minorHAnsi"/>
                <w:b/>
              </w:rPr>
            </w:pPr>
          </w:p>
        </w:tc>
      </w:tr>
    </w:tbl>
    <w:p w14:paraId="1B3BC392" w14:textId="77777777" w:rsidR="00887BB0" w:rsidRDefault="00887BB0">
      <w:pPr>
        <w:rPr>
          <w:rFonts w:ascii="Century Gothic" w:hAnsi="Century Gothic" w:cstheme="minorHAnsi"/>
          <w:b/>
          <w:sz w:val="20"/>
          <w:szCs w:val="20"/>
        </w:rPr>
      </w:pPr>
    </w:p>
    <w:p w14:paraId="1B3BC393" w14:textId="77777777" w:rsidR="00D22466" w:rsidRDefault="00D22466">
      <w:pPr>
        <w:rPr>
          <w:rFonts w:ascii="Century Gothic" w:hAnsi="Century Gothic" w:cstheme="minorHAnsi"/>
          <w:b/>
          <w:sz w:val="20"/>
          <w:szCs w:val="20"/>
        </w:rPr>
      </w:pPr>
    </w:p>
    <w:p w14:paraId="1B3BC395" w14:textId="77777777" w:rsidR="00F63B39" w:rsidRPr="00B12712" w:rsidRDefault="00F56BE2">
      <w:pPr>
        <w:rPr>
          <w:rFonts w:ascii="Century Gothic" w:hAnsi="Century Gothic" w:cstheme="minorHAnsi"/>
        </w:rPr>
      </w:pPr>
      <w:r w:rsidRPr="00B12712">
        <w:rPr>
          <w:rFonts w:ascii="Century Gothic" w:hAnsi="Century Gothic" w:cstheme="minorHAnsi"/>
        </w:rPr>
        <w:lastRenderedPageBreak/>
        <w:t>7.) Evaluate th</w:t>
      </w:r>
      <w:r w:rsidR="004C04B9" w:rsidRPr="00B12712">
        <w:rPr>
          <w:rFonts w:ascii="Century Gothic" w:hAnsi="Century Gothic" w:cstheme="minorHAnsi"/>
        </w:rPr>
        <w:t>e function for the given values:    8.) Evaluate the function for the given values:</w:t>
      </w:r>
    </w:p>
    <w:p w14:paraId="1B3BC396" w14:textId="77777777" w:rsidR="00F56BE2" w:rsidRPr="00B12712" w:rsidRDefault="004C04B9">
      <w:pPr>
        <w:rPr>
          <w:rFonts w:ascii="Century Gothic" w:hAnsi="Century Gothic" w:cstheme="minorHAnsi"/>
        </w:rPr>
      </w:pPr>
      <w:r w:rsidRPr="00B12712">
        <w:rPr>
          <w:noProof/>
        </w:rPr>
        <w:drawing>
          <wp:anchor distT="0" distB="0" distL="114300" distR="114300" simplePos="0" relativeHeight="251659264" behindDoc="1" locked="0" layoutInCell="1" allowOverlap="1" wp14:anchorId="1B3BC3AF" wp14:editId="1B3BC3B0">
            <wp:simplePos x="0" y="0"/>
            <wp:positionH relativeFrom="column">
              <wp:posOffset>3680006</wp:posOffset>
            </wp:positionH>
            <wp:positionV relativeFrom="paragraph">
              <wp:posOffset>5715</wp:posOffset>
            </wp:positionV>
            <wp:extent cx="2459990" cy="2369185"/>
            <wp:effectExtent l="0" t="0" r="0" b="0"/>
            <wp:wrapTight wrapText="bothSides">
              <wp:wrapPolygon edited="0">
                <wp:start x="0" y="0"/>
                <wp:lineTo x="0" y="21363"/>
                <wp:lineTo x="21410" y="21363"/>
                <wp:lineTo x="21410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9990" cy="2369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56BE2" w:rsidRPr="00B12712">
        <w:rPr>
          <w:noProof/>
        </w:rPr>
        <w:drawing>
          <wp:anchor distT="0" distB="0" distL="114300" distR="114300" simplePos="0" relativeHeight="251660288" behindDoc="1" locked="0" layoutInCell="1" allowOverlap="1" wp14:anchorId="1B3BC3B1" wp14:editId="1B3BC3B2">
            <wp:simplePos x="0" y="0"/>
            <wp:positionH relativeFrom="column">
              <wp:posOffset>0</wp:posOffset>
            </wp:positionH>
            <wp:positionV relativeFrom="paragraph">
              <wp:posOffset>1361</wp:posOffset>
            </wp:positionV>
            <wp:extent cx="2728672" cy="2144485"/>
            <wp:effectExtent l="0" t="0" r="0" b="8255"/>
            <wp:wrapTight wrapText="bothSides">
              <wp:wrapPolygon edited="0">
                <wp:start x="0" y="0"/>
                <wp:lineTo x="0" y="21491"/>
                <wp:lineTo x="21414" y="21491"/>
                <wp:lineTo x="2141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8672" cy="2144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2712">
        <w:rPr>
          <w:rFonts w:ascii="Century Gothic" w:hAnsi="Century Gothic" w:cstheme="minorHAnsi"/>
        </w:rPr>
        <w:tab/>
      </w:r>
      <w:r w:rsidRPr="00B12712">
        <w:rPr>
          <w:rFonts w:ascii="Century Gothic" w:hAnsi="Century Gothic" w:cstheme="minorHAnsi"/>
        </w:rPr>
        <w:tab/>
      </w:r>
      <w:r w:rsidRPr="00B12712">
        <w:rPr>
          <w:rFonts w:ascii="Century Gothic" w:hAnsi="Century Gothic" w:cstheme="minorHAnsi"/>
        </w:rPr>
        <w:tab/>
      </w:r>
    </w:p>
    <w:p w14:paraId="1B3BC397" w14:textId="77777777" w:rsidR="004C04B9" w:rsidRPr="00B12712" w:rsidRDefault="004C04B9">
      <w:pPr>
        <w:rPr>
          <w:rFonts w:ascii="Century Gothic" w:hAnsi="Century Gothic" w:cstheme="minorHAnsi"/>
        </w:rPr>
      </w:pPr>
    </w:p>
    <w:p w14:paraId="1B3BC398" w14:textId="77777777" w:rsidR="004C04B9" w:rsidRPr="00B12712" w:rsidRDefault="004C04B9">
      <w:pPr>
        <w:rPr>
          <w:rFonts w:ascii="Century Gothic" w:hAnsi="Century Gothic" w:cstheme="minorHAnsi"/>
        </w:rPr>
      </w:pPr>
    </w:p>
    <w:p w14:paraId="1B3BC399" w14:textId="77777777" w:rsidR="004C04B9" w:rsidRPr="00B12712" w:rsidRDefault="004C04B9">
      <w:pPr>
        <w:rPr>
          <w:rFonts w:ascii="Century Gothic" w:hAnsi="Century Gothic" w:cstheme="minorHAnsi"/>
        </w:rPr>
      </w:pPr>
    </w:p>
    <w:p w14:paraId="1B3BC39A" w14:textId="77777777" w:rsidR="004C04B9" w:rsidRPr="00B12712" w:rsidRDefault="004C04B9">
      <w:pPr>
        <w:rPr>
          <w:rFonts w:ascii="Century Gothic" w:hAnsi="Century Gothic" w:cstheme="minorHAnsi"/>
        </w:rPr>
      </w:pPr>
    </w:p>
    <w:p w14:paraId="1B3BC39B" w14:textId="77777777" w:rsidR="004C04B9" w:rsidRPr="00B12712" w:rsidRDefault="004C04B9">
      <w:pPr>
        <w:rPr>
          <w:rFonts w:ascii="Century Gothic" w:hAnsi="Century Gothic" w:cstheme="minorHAnsi"/>
        </w:rPr>
      </w:pPr>
    </w:p>
    <w:p w14:paraId="1B3BC39C" w14:textId="77777777" w:rsidR="004C04B9" w:rsidRPr="00B12712" w:rsidRDefault="004C04B9">
      <w:pPr>
        <w:rPr>
          <w:rFonts w:ascii="Century Gothic" w:hAnsi="Century Gothic" w:cstheme="minorHAnsi"/>
        </w:rPr>
      </w:pPr>
    </w:p>
    <w:p w14:paraId="1B3BC39D" w14:textId="77777777" w:rsidR="00D22466" w:rsidRPr="00B12712" w:rsidRDefault="00D22466">
      <w:pPr>
        <w:rPr>
          <w:rFonts w:ascii="Century Gothic" w:hAnsi="Century Gothic" w:cstheme="minorHAnsi"/>
        </w:rPr>
      </w:pPr>
    </w:p>
    <w:p w14:paraId="1B3BC39E" w14:textId="77777777" w:rsidR="004C04B9" w:rsidRPr="00B12712" w:rsidRDefault="00F56BE2">
      <w:pPr>
        <w:rPr>
          <w:rFonts w:ascii="Century Gothic" w:hAnsi="Century Gothic" w:cstheme="minorHAnsi"/>
        </w:rPr>
      </w:pPr>
      <w:r w:rsidRPr="00B12712">
        <w:rPr>
          <w:rFonts w:ascii="Century Gothic" w:hAnsi="Century Gothic" w:cstheme="minorHAnsi"/>
        </w:rPr>
        <w:t xml:space="preserve">a. f(6) = _____     </w:t>
      </w:r>
      <w:r w:rsidR="004C04B9" w:rsidRPr="00B12712">
        <w:rPr>
          <w:rFonts w:ascii="Century Gothic" w:hAnsi="Century Gothic" w:cstheme="minorHAnsi"/>
        </w:rPr>
        <w:t xml:space="preserve">     </w:t>
      </w:r>
      <w:r w:rsidRPr="00B12712">
        <w:rPr>
          <w:rFonts w:ascii="Century Gothic" w:hAnsi="Century Gothic" w:cstheme="minorHAnsi"/>
        </w:rPr>
        <w:t>b. f(2) = _____</w:t>
      </w:r>
      <w:r w:rsidRPr="00B12712">
        <w:rPr>
          <w:rFonts w:ascii="Century Gothic" w:hAnsi="Century Gothic" w:cstheme="minorHAnsi"/>
        </w:rPr>
        <w:tab/>
        <w:t xml:space="preserve"> </w:t>
      </w:r>
      <w:r w:rsidR="004C04B9" w:rsidRPr="00B12712">
        <w:rPr>
          <w:rFonts w:ascii="Century Gothic" w:hAnsi="Century Gothic" w:cstheme="minorHAnsi"/>
        </w:rPr>
        <w:tab/>
      </w:r>
      <w:r w:rsidR="004C04B9" w:rsidRPr="00B12712">
        <w:rPr>
          <w:rFonts w:ascii="Century Gothic" w:hAnsi="Century Gothic" w:cstheme="minorHAnsi"/>
        </w:rPr>
        <w:tab/>
      </w:r>
      <w:r w:rsidR="00D22466" w:rsidRPr="00B12712">
        <w:rPr>
          <w:rFonts w:ascii="Century Gothic" w:hAnsi="Century Gothic" w:cstheme="minorHAnsi"/>
        </w:rPr>
        <w:tab/>
      </w:r>
      <w:r w:rsidR="004C04B9" w:rsidRPr="00B12712">
        <w:rPr>
          <w:rFonts w:ascii="Century Gothic" w:hAnsi="Century Gothic" w:cstheme="minorHAnsi"/>
        </w:rPr>
        <w:t>a. f(8) = _____          b. f(12) = _____</w:t>
      </w:r>
      <w:r w:rsidRPr="00B12712">
        <w:rPr>
          <w:rFonts w:ascii="Century Gothic" w:hAnsi="Century Gothic" w:cstheme="minorHAnsi"/>
        </w:rPr>
        <w:t xml:space="preserve">    </w:t>
      </w:r>
    </w:p>
    <w:p w14:paraId="1B3BC39F" w14:textId="69CCDF2F" w:rsidR="004C04B9" w:rsidRPr="00B12712" w:rsidRDefault="004C04B9">
      <w:pPr>
        <w:rPr>
          <w:rFonts w:ascii="Century Gothic" w:hAnsi="Century Gothic" w:cstheme="minorHAnsi"/>
        </w:rPr>
      </w:pPr>
      <w:r w:rsidRPr="00B12712">
        <w:rPr>
          <w:rFonts w:ascii="Century Gothic" w:hAnsi="Century Gothic" w:cstheme="minorHAnsi"/>
        </w:rPr>
        <w:t xml:space="preserve">c. f(0) = _____          </w:t>
      </w:r>
      <w:r w:rsidR="00F56BE2" w:rsidRPr="00B12712">
        <w:rPr>
          <w:rFonts w:ascii="Century Gothic" w:hAnsi="Century Gothic" w:cstheme="minorHAnsi"/>
        </w:rPr>
        <w:t xml:space="preserve">d. f(___) = </w:t>
      </w:r>
      <w:r w:rsidRPr="00B12712">
        <w:rPr>
          <w:rFonts w:ascii="Century Gothic" w:hAnsi="Century Gothic" w:cstheme="minorHAnsi"/>
        </w:rPr>
        <w:t xml:space="preserve">2.5      </w:t>
      </w:r>
      <w:r w:rsidRPr="00B12712">
        <w:rPr>
          <w:rFonts w:ascii="Century Gothic" w:hAnsi="Century Gothic" w:cstheme="minorHAnsi"/>
        </w:rPr>
        <w:tab/>
      </w:r>
      <w:r w:rsidRPr="00B12712">
        <w:rPr>
          <w:rFonts w:ascii="Century Gothic" w:hAnsi="Century Gothic" w:cstheme="minorHAnsi"/>
        </w:rPr>
        <w:tab/>
      </w:r>
      <w:r w:rsidRPr="00B12712">
        <w:rPr>
          <w:rFonts w:ascii="Century Gothic" w:hAnsi="Century Gothic" w:cstheme="minorHAnsi"/>
        </w:rPr>
        <w:tab/>
        <w:t>c. f(18) = _____        d. f(22) = _____</w:t>
      </w:r>
    </w:p>
    <w:p w14:paraId="1B3BC3A0" w14:textId="77777777" w:rsidR="004C04B9" w:rsidRPr="00B12712" w:rsidRDefault="004C04B9" w:rsidP="008E243B">
      <w:pPr>
        <w:rPr>
          <w:rFonts w:ascii="Century Gothic" w:hAnsi="Century Gothic" w:cstheme="minorHAnsi"/>
        </w:rPr>
      </w:pPr>
      <w:r w:rsidRPr="00B12712">
        <w:rPr>
          <w:rFonts w:ascii="Century Gothic" w:hAnsi="Century Gothic" w:cstheme="minorHAnsi"/>
        </w:rPr>
        <w:t xml:space="preserve">e. f(___) = </w:t>
      </w:r>
      <w:r w:rsidR="00D22466" w:rsidRPr="00B12712">
        <w:rPr>
          <w:rFonts w:ascii="Century Gothic" w:hAnsi="Century Gothic" w:cstheme="minorHAnsi"/>
        </w:rPr>
        <w:t>0              f. f(___) = 3</w:t>
      </w:r>
      <w:r w:rsidR="00D22466" w:rsidRPr="00B12712">
        <w:rPr>
          <w:rFonts w:ascii="Century Gothic" w:hAnsi="Century Gothic" w:cstheme="minorHAnsi"/>
        </w:rPr>
        <w:tab/>
      </w:r>
      <w:r w:rsidR="00D22466" w:rsidRPr="00B12712">
        <w:rPr>
          <w:rFonts w:ascii="Century Gothic" w:hAnsi="Century Gothic" w:cstheme="minorHAnsi"/>
        </w:rPr>
        <w:tab/>
      </w:r>
      <w:r w:rsidR="00D22466" w:rsidRPr="00B12712">
        <w:rPr>
          <w:rFonts w:ascii="Century Gothic" w:hAnsi="Century Gothic" w:cstheme="minorHAnsi"/>
        </w:rPr>
        <w:tab/>
      </w:r>
      <w:r w:rsidR="00D22466" w:rsidRPr="00B12712">
        <w:rPr>
          <w:rFonts w:ascii="Century Gothic" w:hAnsi="Century Gothic" w:cstheme="minorHAnsi"/>
        </w:rPr>
        <w:tab/>
      </w:r>
      <w:r w:rsidRPr="00B12712">
        <w:rPr>
          <w:rFonts w:ascii="Century Gothic" w:hAnsi="Century Gothic" w:cstheme="minorHAnsi"/>
        </w:rPr>
        <w:t>e. f(___) = 20            f. f(___) = 12</w:t>
      </w:r>
      <w:r w:rsidRPr="00B12712">
        <w:rPr>
          <w:rFonts w:ascii="Century Gothic" w:hAnsi="Century Gothic" w:cstheme="minorHAnsi"/>
        </w:rPr>
        <w:tab/>
      </w:r>
    </w:p>
    <w:p w14:paraId="1B3BC3A1" w14:textId="77777777" w:rsidR="004C04B9" w:rsidRPr="00D22466" w:rsidRDefault="004C04B9" w:rsidP="008E243B">
      <w:pPr>
        <w:rPr>
          <w:rFonts w:ascii="Century Gothic" w:hAnsi="Century Gothic" w:cstheme="minorHAnsi"/>
          <w:sz w:val="20"/>
          <w:szCs w:val="20"/>
        </w:rPr>
      </w:pPr>
    </w:p>
    <w:p w14:paraId="1B3BC3A2" w14:textId="77777777" w:rsidR="00317726" w:rsidRPr="00B12712" w:rsidRDefault="00F63B39" w:rsidP="008E243B">
      <w:pPr>
        <w:rPr>
          <w:rFonts w:ascii="Century Gothic" w:hAnsi="Century Gothic" w:cstheme="minorHAnsi"/>
          <w:b/>
          <w:sz w:val="24"/>
          <w:szCs w:val="24"/>
        </w:rPr>
      </w:pPr>
      <w:r w:rsidRPr="00B12712">
        <w:rPr>
          <w:rFonts w:ascii="Century Gothic" w:hAnsi="Century Gothic" w:cstheme="minorHAnsi"/>
          <w:b/>
          <w:sz w:val="24"/>
          <w:szCs w:val="24"/>
        </w:rPr>
        <w:t>G</w:t>
      </w:r>
      <w:r w:rsidR="00317726" w:rsidRPr="00B12712">
        <w:rPr>
          <w:rFonts w:ascii="Century Gothic" w:hAnsi="Century Gothic" w:cstheme="minorHAnsi"/>
          <w:b/>
          <w:sz w:val="24"/>
          <w:szCs w:val="24"/>
        </w:rPr>
        <w:t>raph the linear equation using a table of value.</w:t>
      </w:r>
      <w:r w:rsidR="00142C1A" w:rsidRPr="00B12712">
        <w:rPr>
          <w:rFonts w:ascii="Century Gothic" w:hAnsi="Century Gothic" w:cstheme="minorHAnsi"/>
          <w:b/>
          <w:sz w:val="24"/>
          <w:szCs w:val="24"/>
        </w:rPr>
        <w:t xml:space="preserve"> </w:t>
      </w:r>
      <w:r w:rsidR="002615DE" w:rsidRPr="00B12712">
        <w:rPr>
          <w:rFonts w:ascii="Century Gothic" w:hAnsi="Century Gothic" w:cstheme="minorHAnsi"/>
          <w:b/>
          <w:sz w:val="24"/>
          <w:szCs w:val="24"/>
        </w:rPr>
        <w:t>Use – 2, - 1, 0, 1, 2 as your input valu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317726" w:rsidRPr="00B12712" w14:paraId="1B3BC3A7" w14:textId="77777777" w:rsidTr="0011567F">
        <w:tc>
          <w:tcPr>
            <w:tcW w:w="5508" w:type="dxa"/>
          </w:tcPr>
          <w:p w14:paraId="1B3BC3A3" w14:textId="77777777" w:rsidR="00887BB0" w:rsidRPr="00B12712" w:rsidRDefault="00887BB0" w:rsidP="00887BB0">
            <w:pPr>
              <w:rPr>
                <w:noProof/>
              </w:rPr>
            </w:pPr>
            <w:r w:rsidRPr="00B12712">
              <w:rPr>
                <w:rFonts w:ascii="Century Gothic" w:hAnsi="Century Gothic" w:cstheme="minorHAnsi"/>
              </w:rPr>
              <w:t>9.)</w:t>
            </w:r>
            <w:r w:rsidRPr="00B12712">
              <w:rPr>
                <w:rFonts w:ascii="Century Gothic" w:hAnsi="Century Gothic" w:cstheme="minorHAnsi"/>
                <w:position w:val="-10"/>
              </w:rPr>
              <w:object w:dxaOrig="1460" w:dyaOrig="320" w14:anchorId="1B3BC3B3">
                <v:shape id="_x0000_i1027" type="#_x0000_t75" style="width:72.55pt;height:16.6pt" o:ole="">
                  <v:imagedata r:id="rId15" o:title=""/>
                </v:shape>
                <o:OLEObject Type="Embed" ProgID="Equation.DSMT4" ShapeID="_x0000_i1027" DrawAspect="Content" ObjectID="_1602574217" r:id="rId16"/>
              </w:object>
            </w:r>
            <w:r w:rsidRPr="00B12712">
              <w:rPr>
                <w:noProof/>
              </w:rPr>
              <w:t xml:space="preserve"> </w:t>
            </w:r>
          </w:p>
          <w:p w14:paraId="1B3BC3A4" w14:textId="77777777" w:rsidR="002615DE" w:rsidRPr="00B12712" w:rsidRDefault="00887BB0" w:rsidP="00187F42">
            <w:pPr>
              <w:jc w:val="center"/>
              <w:rPr>
                <w:rFonts w:ascii="Century Gothic" w:hAnsi="Century Gothic" w:cstheme="minorHAnsi"/>
              </w:rPr>
            </w:pPr>
            <w:r w:rsidRPr="00B12712">
              <w:rPr>
                <w:noProof/>
              </w:rPr>
              <w:drawing>
                <wp:inline distT="0" distB="0" distL="0" distR="0" wp14:anchorId="1B3BC3B4" wp14:editId="1B3BC3B5">
                  <wp:extent cx="2934335" cy="1839686"/>
                  <wp:effectExtent l="0" t="0" r="0" b="825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328" cy="1844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8" w:type="dxa"/>
          </w:tcPr>
          <w:p w14:paraId="1B3BC3A5" w14:textId="77777777" w:rsidR="00887BB0" w:rsidRPr="00B12712" w:rsidRDefault="00887BB0" w:rsidP="00887BB0">
            <w:pPr>
              <w:rPr>
                <w:noProof/>
              </w:rPr>
            </w:pPr>
            <w:r w:rsidRPr="00B12712">
              <w:rPr>
                <w:rFonts w:ascii="Century Gothic" w:hAnsi="Century Gothic" w:cstheme="minorHAnsi"/>
              </w:rPr>
              <w:t>10.)</w:t>
            </w:r>
            <w:r w:rsidR="00F56BE2" w:rsidRPr="00B12712">
              <w:rPr>
                <w:rFonts w:ascii="Century Gothic" w:hAnsi="Century Gothic" w:cstheme="minorHAnsi"/>
                <w:position w:val="-24"/>
              </w:rPr>
              <w:object w:dxaOrig="1400" w:dyaOrig="620" w14:anchorId="1B3BC3B6">
                <v:shape id="_x0000_i1028" type="#_x0000_t75" style="width:69.8pt;height:30.45pt" o:ole="">
                  <v:imagedata r:id="rId19" o:title=""/>
                </v:shape>
                <o:OLEObject Type="Embed" ProgID="Equation.DSMT4" ShapeID="_x0000_i1028" DrawAspect="Content" ObjectID="_1602574218" r:id="rId20"/>
              </w:object>
            </w:r>
            <w:r w:rsidRPr="00B12712">
              <w:rPr>
                <w:noProof/>
              </w:rPr>
              <w:t xml:space="preserve"> </w:t>
            </w:r>
          </w:p>
          <w:p w14:paraId="1B3BC3A6" w14:textId="77777777" w:rsidR="00317726" w:rsidRPr="00B12712" w:rsidRDefault="00887BB0" w:rsidP="00187F42">
            <w:pPr>
              <w:jc w:val="center"/>
              <w:rPr>
                <w:rFonts w:ascii="Century Gothic" w:hAnsi="Century Gothic" w:cstheme="minorHAnsi"/>
              </w:rPr>
            </w:pPr>
            <w:r w:rsidRPr="00B12712">
              <w:rPr>
                <w:noProof/>
              </w:rPr>
              <w:drawing>
                <wp:inline distT="0" distB="0" distL="0" distR="0" wp14:anchorId="1B3BC3B7" wp14:editId="1B3BC3B8">
                  <wp:extent cx="2934335" cy="16764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8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2294" cy="16809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B3BC3A8" w14:textId="77777777" w:rsidR="008E243B" w:rsidRPr="00D22466" w:rsidRDefault="0011567F" w:rsidP="003C74C0">
      <w:pPr>
        <w:rPr>
          <w:rFonts w:ascii="Century Gothic" w:hAnsi="Century Gothic" w:cstheme="minorHAnsi"/>
          <w:sz w:val="20"/>
          <w:szCs w:val="20"/>
        </w:rPr>
      </w:pPr>
      <w:r w:rsidRPr="00D22466">
        <w:rPr>
          <w:rFonts w:eastAsia="Calibri"/>
          <w:noProof/>
          <w:sz w:val="20"/>
          <w:szCs w:val="20"/>
        </w:rPr>
        <w:drawing>
          <wp:anchor distT="0" distB="0" distL="114300" distR="114300" simplePos="0" relativeHeight="251657216" behindDoc="0" locked="0" layoutInCell="1" allowOverlap="1" wp14:anchorId="1B3BC3B9" wp14:editId="1B3BC3BA">
            <wp:simplePos x="0" y="0"/>
            <wp:positionH relativeFrom="column">
              <wp:posOffset>541866</wp:posOffset>
            </wp:positionH>
            <wp:positionV relativeFrom="paragraph">
              <wp:posOffset>-635</wp:posOffset>
            </wp:positionV>
            <wp:extent cx="2438400" cy="2410925"/>
            <wp:effectExtent l="0" t="0" r="0" b="8890"/>
            <wp:wrapNone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4" t="4561" r="3819" b="48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410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2466">
        <w:rPr>
          <w:rFonts w:eastAsia="Calibri"/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 wp14:anchorId="1B3BC3BB" wp14:editId="1B3BC3BC">
            <wp:simplePos x="0" y="0"/>
            <wp:positionH relativeFrom="column">
              <wp:posOffset>3970867</wp:posOffset>
            </wp:positionH>
            <wp:positionV relativeFrom="paragraph">
              <wp:posOffset>-635</wp:posOffset>
            </wp:positionV>
            <wp:extent cx="2438400" cy="2410925"/>
            <wp:effectExtent l="0" t="0" r="0" b="889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14" t="4561" r="3819" b="48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410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2466">
        <w:rPr>
          <w:rFonts w:ascii="Century Gothic" w:hAnsi="Century Gothic" w:cstheme="minorHAnsi"/>
          <w:sz w:val="20"/>
          <w:szCs w:val="20"/>
        </w:rPr>
        <w:tab/>
      </w:r>
      <w:r w:rsidRPr="00D22466">
        <w:rPr>
          <w:rFonts w:ascii="Century Gothic" w:hAnsi="Century Gothic" w:cstheme="minorHAnsi"/>
          <w:sz w:val="20"/>
          <w:szCs w:val="20"/>
        </w:rPr>
        <w:tab/>
      </w:r>
      <w:r w:rsidRPr="00D22466">
        <w:rPr>
          <w:rFonts w:ascii="Century Gothic" w:hAnsi="Century Gothic" w:cstheme="minorHAnsi"/>
          <w:sz w:val="20"/>
          <w:szCs w:val="20"/>
        </w:rPr>
        <w:tab/>
      </w:r>
      <w:r w:rsidRPr="00D22466">
        <w:rPr>
          <w:rFonts w:ascii="Century Gothic" w:hAnsi="Century Gothic" w:cstheme="minorHAnsi"/>
          <w:sz w:val="20"/>
          <w:szCs w:val="20"/>
        </w:rPr>
        <w:tab/>
      </w:r>
      <w:r w:rsidRPr="00D22466">
        <w:rPr>
          <w:rFonts w:ascii="Century Gothic" w:hAnsi="Century Gothic" w:cstheme="minorHAnsi"/>
          <w:sz w:val="20"/>
          <w:szCs w:val="20"/>
        </w:rPr>
        <w:tab/>
      </w:r>
      <w:r w:rsidRPr="00D22466">
        <w:rPr>
          <w:rFonts w:ascii="Century Gothic" w:hAnsi="Century Gothic" w:cstheme="minorHAnsi"/>
          <w:sz w:val="20"/>
          <w:szCs w:val="20"/>
        </w:rPr>
        <w:tab/>
      </w:r>
      <w:r w:rsidRPr="00D22466">
        <w:rPr>
          <w:rFonts w:ascii="Century Gothic" w:hAnsi="Century Gothic" w:cstheme="minorHAnsi"/>
          <w:sz w:val="20"/>
          <w:szCs w:val="20"/>
        </w:rPr>
        <w:tab/>
      </w:r>
    </w:p>
    <w:sectPr w:rsidR="008E243B" w:rsidRPr="00D22466" w:rsidSect="00B918C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B3BC3BF" w14:textId="77777777" w:rsidR="00704F09" w:rsidRDefault="00704F09" w:rsidP="00704F09">
      <w:pPr>
        <w:spacing w:after="0" w:line="240" w:lineRule="auto"/>
      </w:pPr>
      <w:r>
        <w:separator/>
      </w:r>
    </w:p>
  </w:endnote>
  <w:endnote w:type="continuationSeparator" w:id="0">
    <w:p w14:paraId="1B3BC3C0" w14:textId="77777777" w:rsidR="00704F09" w:rsidRDefault="00704F09" w:rsidP="00704F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3BC3BD" w14:textId="77777777" w:rsidR="00704F09" w:rsidRDefault="00704F09" w:rsidP="00704F09">
      <w:pPr>
        <w:spacing w:after="0" w:line="240" w:lineRule="auto"/>
      </w:pPr>
      <w:r>
        <w:separator/>
      </w:r>
    </w:p>
  </w:footnote>
  <w:footnote w:type="continuationSeparator" w:id="0">
    <w:p w14:paraId="1B3BC3BE" w14:textId="77777777" w:rsidR="00704F09" w:rsidRDefault="00704F09" w:rsidP="00704F0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243B"/>
    <w:rsid w:val="00005C18"/>
    <w:rsid w:val="00015FE9"/>
    <w:rsid w:val="000300BD"/>
    <w:rsid w:val="0003082F"/>
    <w:rsid w:val="000407CF"/>
    <w:rsid w:val="000474C7"/>
    <w:rsid w:val="00095B6D"/>
    <w:rsid w:val="000A2BF2"/>
    <w:rsid w:val="000A7809"/>
    <w:rsid w:val="000E4980"/>
    <w:rsid w:val="000F0C50"/>
    <w:rsid w:val="000F5747"/>
    <w:rsid w:val="000F623F"/>
    <w:rsid w:val="000F762F"/>
    <w:rsid w:val="00103CE6"/>
    <w:rsid w:val="00103E37"/>
    <w:rsid w:val="00111F2B"/>
    <w:rsid w:val="00113C3D"/>
    <w:rsid w:val="0011567F"/>
    <w:rsid w:val="00120D57"/>
    <w:rsid w:val="00136A9B"/>
    <w:rsid w:val="00142C1A"/>
    <w:rsid w:val="001434CE"/>
    <w:rsid w:val="00184D65"/>
    <w:rsid w:val="00187F42"/>
    <w:rsid w:val="001A2237"/>
    <w:rsid w:val="001A380D"/>
    <w:rsid w:val="001B0274"/>
    <w:rsid w:val="001C12D9"/>
    <w:rsid w:val="001C410F"/>
    <w:rsid w:val="001D189C"/>
    <w:rsid w:val="001D31E5"/>
    <w:rsid w:val="001F25D4"/>
    <w:rsid w:val="001F6D4C"/>
    <w:rsid w:val="002218CE"/>
    <w:rsid w:val="00233B5D"/>
    <w:rsid w:val="002501B1"/>
    <w:rsid w:val="00255820"/>
    <w:rsid w:val="00257220"/>
    <w:rsid w:val="002615DE"/>
    <w:rsid w:val="0027130D"/>
    <w:rsid w:val="00274AFC"/>
    <w:rsid w:val="00281A92"/>
    <w:rsid w:val="00286745"/>
    <w:rsid w:val="00296B74"/>
    <w:rsid w:val="002B2033"/>
    <w:rsid w:val="002C1FED"/>
    <w:rsid w:val="002C23FE"/>
    <w:rsid w:val="002C4D25"/>
    <w:rsid w:val="00304359"/>
    <w:rsid w:val="00317726"/>
    <w:rsid w:val="0033536D"/>
    <w:rsid w:val="00341EB4"/>
    <w:rsid w:val="00362B02"/>
    <w:rsid w:val="00370289"/>
    <w:rsid w:val="00370BBC"/>
    <w:rsid w:val="00381837"/>
    <w:rsid w:val="0039636E"/>
    <w:rsid w:val="003B0D86"/>
    <w:rsid w:val="003C2C94"/>
    <w:rsid w:val="003C4453"/>
    <w:rsid w:val="003C74C0"/>
    <w:rsid w:val="003D76D2"/>
    <w:rsid w:val="003E2C3D"/>
    <w:rsid w:val="004001FA"/>
    <w:rsid w:val="00410FF2"/>
    <w:rsid w:val="00411702"/>
    <w:rsid w:val="00431BA8"/>
    <w:rsid w:val="00451AA1"/>
    <w:rsid w:val="00466565"/>
    <w:rsid w:val="00484FDC"/>
    <w:rsid w:val="0049132A"/>
    <w:rsid w:val="004929D5"/>
    <w:rsid w:val="00496BC9"/>
    <w:rsid w:val="004A6293"/>
    <w:rsid w:val="004B0120"/>
    <w:rsid w:val="004C04B9"/>
    <w:rsid w:val="004D0DA7"/>
    <w:rsid w:val="004F0A43"/>
    <w:rsid w:val="005135F3"/>
    <w:rsid w:val="0051392F"/>
    <w:rsid w:val="0051766E"/>
    <w:rsid w:val="00521704"/>
    <w:rsid w:val="00525F2F"/>
    <w:rsid w:val="00537BB7"/>
    <w:rsid w:val="00550716"/>
    <w:rsid w:val="00553BA3"/>
    <w:rsid w:val="005751A9"/>
    <w:rsid w:val="00591632"/>
    <w:rsid w:val="00592F6E"/>
    <w:rsid w:val="005A2949"/>
    <w:rsid w:val="005A2FFB"/>
    <w:rsid w:val="005A33CF"/>
    <w:rsid w:val="005A4868"/>
    <w:rsid w:val="005B6DF1"/>
    <w:rsid w:val="005C481F"/>
    <w:rsid w:val="005F7271"/>
    <w:rsid w:val="006033A8"/>
    <w:rsid w:val="00604B92"/>
    <w:rsid w:val="00615E97"/>
    <w:rsid w:val="0063065A"/>
    <w:rsid w:val="00646F9E"/>
    <w:rsid w:val="00671FEC"/>
    <w:rsid w:val="00675CCB"/>
    <w:rsid w:val="006937E0"/>
    <w:rsid w:val="006B165D"/>
    <w:rsid w:val="006C6597"/>
    <w:rsid w:val="006D61F7"/>
    <w:rsid w:val="006D7467"/>
    <w:rsid w:val="00704F09"/>
    <w:rsid w:val="00705CD8"/>
    <w:rsid w:val="00712859"/>
    <w:rsid w:val="0071751C"/>
    <w:rsid w:val="00742FBD"/>
    <w:rsid w:val="00755720"/>
    <w:rsid w:val="00776DA0"/>
    <w:rsid w:val="007C7011"/>
    <w:rsid w:val="007E54AD"/>
    <w:rsid w:val="007E66A7"/>
    <w:rsid w:val="007E7C92"/>
    <w:rsid w:val="007F19F0"/>
    <w:rsid w:val="00803E5E"/>
    <w:rsid w:val="00821B9A"/>
    <w:rsid w:val="008768A3"/>
    <w:rsid w:val="00880858"/>
    <w:rsid w:val="00883914"/>
    <w:rsid w:val="0088574D"/>
    <w:rsid w:val="00887BB0"/>
    <w:rsid w:val="008929F0"/>
    <w:rsid w:val="00893007"/>
    <w:rsid w:val="008A2E4B"/>
    <w:rsid w:val="008B62D3"/>
    <w:rsid w:val="008C2DC3"/>
    <w:rsid w:val="008D5B70"/>
    <w:rsid w:val="008E243B"/>
    <w:rsid w:val="00926347"/>
    <w:rsid w:val="00931C03"/>
    <w:rsid w:val="00932369"/>
    <w:rsid w:val="00935709"/>
    <w:rsid w:val="0097073E"/>
    <w:rsid w:val="009734AE"/>
    <w:rsid w:val="00974A3E"/>
    <w:rsid w:val="00990B30"/>
    <w:rsid w:val="0099198B"/>
    <w:rsid w:val="009A24B9"/>
    <w:rsid w:val="009A56EA"/>
    <w:rsid w:val="009D5B7B"/>
    <w:rsid w:val="009F4A78"/>
    <w:rsid w:val="00A02B78"/>
    <w:rsid w:val="00A11A54"/>
    <w:rsid w:val="00A16D38"/>
    <w:rsid w:val="00A40EB8"/>
    <w:rsid w:val="00A51F65"/>
    <w:rsid w:val="00A6261D"/>
    <w:rsid w:val="00A86392"/>
    <w:rsid w:val="00A863CA"/>
    <w:rsid w:val="00A87083"/>
    <w:rsid w:val="00A936A6"/>
    <w:rsid w:val="00AA4F08"/>
    <w:rsid w:val="00AE41C7"/>
    <w:rsid w:val="00AE49D1"/>
    <w:rsid w:val="00B12712"/>
    <w:rsid w:val="00B26104"/>
    <w:rsid w:val="00B37039"/>
    <w:rsid w:val="00B44EFB"/>
    <w:rsid w:val="00B45F7A"/>
    <w:rsid w:val="00B70784"/>
    <w:rsid w:val="00B918C2"/>
    <w:rsid w:val="00BA69A7"/>
    <w:rsid w:val="00BB5887"/>
    <w:rsid w:val="00BC0BE2"/>
    <w:rsid w:val="00BC110D"/>
    <w:rsid w:val="00BF04DE"/>
    <w:rsid w:val="00C052E3"/>
    <w:rsid w:val="00C05CBF"/>
    <w:rsid w:val="00C211C4"/>
    <w:rsid w:val="00C26BB3"/>
    <w:rsid w:val="00C31920"/>
    <w:rsid w:val="00C36A88"/>
    <w:rsid w:val="00C5669E"/>
    <w:rsid w:val="00C76AF0"/>
    <w:rsid w:val="00C90EE5"/>
    <w:rsid w:val="00CB2D4F"/>
    <w:rsid w:val="00CC4566"/>
    <w:rsid w:val="00CD5DC8"/>
    <w:rsid w:val="00CD6866"/>
    <w:rsid w:val="00CE3CE8"/>
    <w:rsid w:val="00CE3F08"/>
    <w:rsid w:val="00D14192"/>
    <w:rsid w:val="00D22466"/>
    <w:rsid w:val="00D265F3"/>
    <w:rsid w:val="00D90626"/>
    <w:rsid w:val="00D951FA"/>
    <w:rsid w:val="00D9560F"/>
    <w:rsid w:val="00D9788C"/>
    <w:rsid w:val="00DA3223"/>
    <w:rsid w:val="00DB4438"/>
    <w:rsid w:val="00DB7023"/>
    <w:rsid w:val="00DC3073"/>
    <w:rsid w:val="00DC6916"/>
    <w:rsid w:val="00DD35C2"/>
    <w:rsid w:val="00E0509D"/>
    <w:rsid w:val="00E10F37"/>
    <w:rsid w:val="00E13FB1"/>
    <w:rsid w:val="00E178E2"/>
    <w:rsid w:val="00E32214"/>
    <w:rsid w:val="00E46A8A"/>
    <w:rsid w:val="00E5121E"/>
    <w:rsid w:val="00E72E01"/>
    <w:rsid w:val="00E87B3A"/>
    <w:rsid w:val="00E906E2"/>
    <w:rsid w:val="00EA2071"/>
    <w:rsid w:val="00EA2156"/>
    <w:rsid w:val="00EA5305"/>
    <w:rsid w:val="00EB1131"/>
    <w:rsid w:val="00ED36B8"/>
    <w:rsid w:val="00F11E31"/>
    <w:rsid w:val="00F4129C"/>
    <w:rsid w:val="00F422B8"/>
    <w:rsid w:val="00F42F8E"/>
    <w:rsid w:val="00F537FC"/>
    <w:rsid w:val="00F56BE2"/>
    <w:rsid w:val="00F63B39"/>
    <w:rsid w:val="00FC718C"/>
    <w:rsid w:val="00FE6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1B3BC353"/>
  <w15:docId w15:val="{D7166B0B-1DA9-444A-B0FA-4827D0351E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243B"/>
    <w:pPr>
      <w:ind w:left="720"/>
      <w:contextualSpacing/>
    </w:pPr>
  </w:style>
  <w:style w:type="table" w:styleId="TableGrid">
    <w:name w:val="Table Grid"/>
    <w:basedOn w:val="TableNormal"/>
    <w:uiPriority w:val="59"/>
    <w:rsid w:val="008E243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E24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243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04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4F09"/>
  </w:style>
  <w:style w:type="paragraph" w:styleId="Footer">
    <w:name w:val="footer"/>
    <w:basedOn w:val="Normal"/>
    <w:link w:val="FooterChar"/>
    <w:uiPriority w:val="99"/>
    <w:unhideWhenUsed/>
    <w:rsid w:val="00704F0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4F0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5.png"/><Relationship Id="rId18" Type="http://schemas.microsoft.com/office/2007/relationships/hdphoto" Target="media/hdphoto4.wdp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png"/><Relationship Id="rId12" Type="http://schemas.microsoft.com/office/2007/relationships/hdphoto" Target="media/hdphoto2.wdp"/><Relationship Id="rId17" Type="http://schemas.openxmlformats.org/officeDocument/2006/relationships/image" Target="media/image7.png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microsoft.com/office/2007/relationships/hdphoto" Target="media/hdphoto3.wdp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53</Words>
  <Characters>87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Amy Shaffer</cp:lastModifiedBy>
  <cp:revision>2</cp:revision>
  <cp:lastPrinted>2018-11-01T14:43:00Z</cp:lastPrinted>
  <dcterms:created xsi:type="dcterms:W3CDTF">2018-11-01T14:44:00Z</dcterms:created>
  <dcterms:modified xsi:type="dcterms:W3CDTF">2018-11-01T14:44:00Z</dcterms:modified>
</cp:coreProperties>
</file>